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003379E4" w:rsidR="00D45735" w:rsidRDefault="00E15370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0A5EF2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นิวเคลียร์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07FE683" w14:textId="77777777" w:rsidR="00690624" w:rsidRPr="00B07F3A" w:rsidRDefault="00690624" w:rsidP="00690624">
      <w:pPr>
        <w:tabs>
          <w:tab w:val="left" w:pos="54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B07F3A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</w:t>
      </w:r>
    </w:p>
    <w:p w14:paraId="05BAFCC5" w14:textId="77777777" w:rsidR="00690624" w:rsidRPr="00B07F3A" w:rsidRDefault="00690624" w:rsidP="00690624">
      <w:pPr>
        <w:tabs>
          <w:tab w:val="left" w:pos="851"/>
        </w:tabs>
        <w:spacing w:after="0" w:line="240" w:lineRule="auto"/>
        <w:ind w:firstLine="540"/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>1.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 w:rsidRPr="00B07F3A">
        <w:rPr>
          <w:rFonts w:ascii="TH SarabunPSK" w:hAnsi="TH SarabunPSK" w:cs="TH SarabunPSK"/>
          <w:sz w:val="32"/>
          <w:szCs w:val="32"/>
          <w:cs/>
        </w:rPr>
        <w:t>เพื่อศึกษาการทำงานของชุดผลิตกระแสไฟฟ้าโดยพลังงาน</w:t>
      </w:r>
      <w:r w:rsidRPr="00B07F3A">
        <w:rPr>
          <w:rFonts w:ascii="TH SarabunPSK" w:hAnsi="TH SarabunPSK" w:cs="TH SarabunPSK" w:hint="cs"/>
          <w:sz w:val="32"/>
          <w:szCs w:val="32"/>
          <w:cs/>
        </w:rPr>
        <w:t>นิวเคลียร์</w:t>
      </w:r>
    </w:p>
    <w:p w14:paraId="5BBBE593" w14:textId="2C73B73A" w:rsidR="00690624" w:rsidRPr="00690624" w:rsidRDefault="00690624" w:rsidP="00690624">
      <w:pPr>
        <w:tabs>
          <w:tab w:val="left" w:pos="851"/>
        </w:tabs>
        <w:spacing w:after="0" w:line="240" w:lineRule="auto"/>
        <w:ind w:firstLine="54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>
        <w:rPr>
          <w:rFonts w:ascii="TH SarabunPSK" w:hAnsi="TH SarabunPSK" w:cs="TH SarabunPSK"/>
          <w:sz w:val="32"/>
          <w:szCs w:val="32"/>
        </w:rPr>
        <w:tab/>
      </w:r>
      <w:r w:rsidRPr="00B07F3A">
        <w:rPr>
          <w:rFonts w:ascii="TH SarabunPSK" w:hAnsi="TH SarabunPSK" w:cs="TH SarabunPSK"/>
          <w:sz w:val="32"/>
          <w:szCs w:val="32"/>
          <w:cs/>
        </w:rPr>
        <w:t>เพื่อศึกษา</w:t>
      </w:r>
      <w:r w:rsidRPr="00B07F3A">
        <w:rPr>
          <w:rFonts w:ascii="TH SarabunPSK" w:hAnsi="TH SarabunPSK" w:cs="TH SarabunPSK" w:hint="cs"/>
          <w:sz w:val="32"/>
          <w:szCs w:val="32"/>
          <w:cs/>
        </w:rPr>
        <w:t>ความสัมพันธ์</w:t>
      </w:r>
      <w:r w:rsidRPr="00B07F3A">
        <w:rPr>
          <w:rFonts w:ascii="TH SarabunPSK" w:hAnsi="TH SarabunPSK" w:cs="TH SarabunPSK"/>
          <w:sz w:val="32"/>
          <w:szCs w:val="32"/>
          <w:cs/>
        </w:rPr>
        <w:t>ระหว่าง</w:t>
      </w:r>
      <w:r>
        <w:rPr>
          <w:rFonts w:ascii="TH SarabunPSK" w:hAnsi="TH SarabunPSK" w:cs="TH SarabunPSK" w:hint="cs"/>
          <w:sz w:val="32"/>
          <w:szCs w:val="32"/>
          <w:cs/>
        </w:rPr>
        <w:t>การเกิดปฏิ</w:t>
      </w:r>
      <w:r w:rsidRPr="00B07F3A"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07F3A">
        <w:rPr>
          <w:rFonts w:ascii="TH SarabunPSK" w:hAnsi="TH SarabunPSK" w:cs="TH SarabunPSK" w:hint="cs"/>
          <w:sz w:val="32"/>
          <w:szCs w:val="32"/>
          <w:cs/>
        </w:rPr>
        <w:t>ริยานิวเคลียร์ กับพลังงานที่สามารถผลิตได้</w:t>
      </w:r>
    </w:p>
    <w:p w14:paraId="4995B6E8" w14:textId="24608C13" w:rsidR="000945B1" w:rsidRPr="00E15370" w:rsidRDefault="00690624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2BE78D23">
                <wp:simplePos x="0" y="0"/>
                <wp:positionH relativeFrom="column">
                  <wp:posOffset>3242310</wp:posOffset>
                </wp:positionH>
                <wp:positionV relativeFrom="paragraph">
                  <wp:posOffset>74930</wp:posOffset>
                </wp:positionV>
                <wp:extent cx="0" cy="3615055"/>
                <wp:effectExtent l="0" t="0" r="19050" b="2349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150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CC8E48" id="Straight Connector 3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3pt,5.9pt" to="255.3pt,29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26EA6D1A">
                <wp:simplePos x="0" y="0"/>
                <wp:positionH relativeFrom="column">
                  <wp:posOffset>-254000</wp:posOffset>
                </wp:positionH>
                <wp:positionV relativeFrom="paragraph">
                  <wp:posOffset>32385</wp:posOffset>
                </wp:positionV>
                <wp:extent cx="3496310" cy="3445510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310" cy="3445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3F3686" w14:textId="0B1BA673" w:rsidR="000A5EF2" w:rsidRPr="00270862" w:rsidRDefault="00B52DDE" w:rsidP="00690624">
                            <w:pPr>
                              <w:spacing w:line="240" w:lineRule="auto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A34CD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D5551F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นิวเคลียร์</w:t>
                            </w:r>
                          </w:p>
                          <w:p w14:paraId="67E64B1B" w14:textId="4C7F68D5" w:rsidR="00EF4CA2" w:rsidRDefault="00B52DDE" w:rsidP="00690624">
                            <w:pPr>
                              <w:spacing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D5551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นิวเคลียร์</w:t>
                            </w:r>
                            <w:r w:rsidR="00803769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EE5A21F" w:rsidR="00B52DDE" w:rsidRDefault="004C69CF" w:rsidP="00690624">
                            <w:pPr>
                              <w:spacing w:after="0" w:line="240" w:lineRule="auto"/>
                              <w:jc w:val="center"/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7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.2pt;height:31.2pt">
                                  <v:imagedata r:id="rId4" o:title=""/>
                                </v:shape>
                                <o:OLEObject Type="Embed" ProgID="Equation.DSMT4" ShapeID="_x0000_i1026" DrawAspect="Content" ObjectID="_1667563247" r:id="rId5"/>
                              </w:object>
                            </w:r>
                          </w:p>
                          <w:p w14:paraId="5A896AEF" w14:textId="293D61C7" w:rsidR="00D5551F" w:rsidRPr="00270862" w:rsidRDefault="00D5551F" w:rsidP="00690624">
                            <w:pPr>
                              <w:spacing w:after="0" w:line="240" w:lineRule="auto"/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14"/>
                              </w:rPr>
                              <w:object w:dxaOrig="1240" w:dyaOrig="387" w14:anchorId="57711B9E">
                                <v:shape id="_x0000_i1028" type="#_x0000_t75" style="width:61.8pt;height:19.2pt">
                                  <v:imagedata r:id="rId6" o:title=""/>
                                </v:shape>
                                <o:OLEObject Type="Embed" ProgID="Equation.DSMT4" ShapeID="_x0000_i1028" DrawAspect="Content" ObjectID="_1667563248" r:id="rId7"/>
                              </w:object>
                            </w:r>
                          </w:p>
                          <w:p w14:paraId="1BCD556A" w14:textId="77777777" w:rsidR="00B52DDE" w:rsidRPr="00270862" w:rsidRDefault="00B52DDE" w:rsidP="00690624">
                            <w:pPr>
                              <w:spacing w:after="0" w:line="240" w:lineRule="auto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0D15E852" w:rsidR="00B52DDE" w:rsidRPr="00270862" w:rsidRDefault="00B52DDE" w:rsidP="00690624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D5551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นิวเคลียร์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0ECEFD66" w:rsidR="00B52DDE" w:rsidRPr="00F52377" w:rsidRDefault="00B52DDE" w:rsidP="000A2FF5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</w:t>
                            </w:r>
                            <w:r w:rsidR="00D5551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นิวเคลียร์</w:t>
                            </w:r>
                            <w:r w:rsidR="000A2FF5">
                              <w:rPr>
                                <w:rFonts w:ascii="TH Sarabun New" w:eastAsia="Times New Roman" w:hAnsi="TH Sarabun New" w:hint="cs"/>
                                <w:sz w:val="24"/>
                                <w:szCs w:val="24"/>
                                <w:cs/>
                              </w:rPr>
                              <w:t xml:space="preserve"> (</w:t>
                            </w:r>
                            <w:r w:rsidR="000A2FF5"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</w:rPr>
                              <w:t>J</w:t>
                            </w:r>
                            <w:r w:rsidR="000A2FF5">
                              <w:rPr>
                                <w:rFonts w:ascii="TH Sarabun New" w:eastAsia="Times New Roman" w:hAnsi="TH Sarabun New" w:hint="cs"/>
                                <w:sz w:val="24"/>
                                <w:szCs w:val="24"/>
                                <w:cs/>
                              </w:rPr>
                              <w:t>)</w:t>
                            </w:r>
                          </w:p>
                          <w:p w14:paraId="1C6CBA05" w14:textId="32DCDFEB" w:rsidR="00B52DDE" w:rsidRDefault="00B52DDE" w:rsidP="00690624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5E86FEEE" w14:textId="6436EE96" w:rsidR="00D5551F" w:rsidRDefault="00D5551F" w:rsidP="00690624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  <w:t>T</w:t>
                            </w:r>
                            <w:r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อุณหภูมิแท่งปฏิกรณ์</w:t>
                            </w:r>
                          </w:p>
                          <w:p w14:paraId="2A6BCB15" w14:textId="7AD486AC" w:rsidR="00D5551F" w:rsidRPr="00D5551F" w:rsidRDefault="000A5EF2" w:rsidP="00690624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0"/>
                                <w:szCs w:val="24"/>
                                <w:cs/>
                              </w:rPr>
                            </w:pPr>
                            <w:r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="00D5551F" w:rsidRPr="00D322DE">
                              <w:rPr>
                                <w:position w:val="-14"/>
                                <w:cs/>
                              </w:rPr>
                              <w:object w:dxaOrig="320" w:dyaOrig="387" w14:anchorId="4C91874A">
                                <v:shape id="_x0000_i1030" type="#_x0000_t75" style="width:16.2pt;height:19.2pt">
                                  <v:imagedata r:id="rId8" o:title=""/>
                                </v:shape>
                                <o:OLEObject Type="Embed" ProgID="Equation.DSMT4" ShapeID="_x0000_i1030" DrawAspect="Content" ObjectID="_1667563249" r:id="rId9"/>
                              </w:object>
                            </w:r>
                            <w:r w:rsidR="00D5551F">
                              <w:rPr>
                                <w:cs/>
                              </w:rPr>
                              <w:tab/>
                            </w:r>
                            <w:r w:rsidR="00D5551F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คือ</w:t>
                            </w:r>
                            <w:r w:rsidR="00D5551F">
                              <w:rPr>
                                <w:rFonts w:ascii="TH Sarabun New" w:hAnsi="TH Sarabun New" w:cs="TH Sarabun New"/>
                                <w:sz w:val="20"/>
                                <w:szCs w:val="24"/>
                                <w:cs/>
                              </w:rPr>
                              <w:tab/>
                            </w:r>
                            <w:r w:rsidR="00D5551F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ค่าความจุความร้อนของน้ำ</w:t>
                            </w:r>
                          </w:p>
                          <w:p w14:paraId="24666631" w14:textId="62A91792" w:rsidR="00B52DDE" w:rsidRDefault="003978A9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0900BEC8" w14:textId="77777777" w:rsidR="000A2FF5" w:rsidRPr="00BD5746" w:rsidRDefault="003978A9" w:rsidP="000A2FF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="000A2FF5"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>1000 mm = 1 m</w:t>
                            </w:r>
                          </w:p>
                          <w:p w14:paraId="7CA3A444" w14:textId="77777777" w:rsidR="000A2FF5" w:rsidRPr="00BD5746" w:rsidRDefault="000A2FF5" w:rsidP="000A2FF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ab/>
                              <w:t xml:space="preserve">1000 </w:t>
                            </w:r>
                            <w:proofErr w:type="spellStart"/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>mW</w:t>
                            </w:r>
                            <w:proofErr w:type="spellEnd"/>
                            <w:r w:rsidRPr="00BD574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40"/>
                              </w:rPr>
                              <w:t xml:space="preserve"> = 1 W</w:t>
                            </w:r>
                          </w:p>
                          <w:p w14:paraId="5653F9A1" w14:textId="5D89C2BD" w:rsidR="004A205B" w:rsidRDefault="004A205B" w:rsidP="00690624">
                            <w:pPr>
                              <w:spacing w:after="0" w:line="240" w:lineRule="auto"/>
                            </w:pPr>
                          </w:p>
                          <w:p w14:paraId="0BFA1821" w14:textId="34AFF654" w:rsidR="003978A9" w:rsidRPr="003978A9" w:rsidRDefault="004A205B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2.55pt;width:275.3pt;height:271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" filled="f" stroked="f" strokeweight=".5pt">
                <v:textbox>
                  <w:txbxContent>
                    <w:p w14:paraId="633F3686" w14:textId="0B1BA673" w:rsidR="000A5EF2" w:rsidRPr="00270862" w:rsidRDefault="00B52DDE" w:rsidP="00690624">
                      <w:pPr>
                        <w:spacing w:line="240" w:lineRule="auto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A34CDA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D5551F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นิวเคลียร์</w:t>
                      </w:r>
                    </w:p>
                    <w:p w14:paraId="67E64B1B" w14:textId="4C7F68D5" w:rsidR="00EF4CA2" w:rsidRDefault="00B52DDE" w:rsidP="00690624">
                      <w:pPr>
                        <w:spacing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D5551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นิวเคลียร์</w:t>
                      </w:r>
                      <w:r w:rsidR="00803769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EE5A21F" w:rsidR="00B52DDE" w:rsidRDefault="004C69CF" w:rsidP="00690624">
                      <w:pPr>
                        <w:spacing w:after="0" w:line="240" w:lineRule="auto"/>
                        <w:jc w:val="center"/>
                      </w:pPr>
                      <w:r w:rsidRPr="00D322DE">
                        <w:rPr>
                          <w:position w:val="-24"/>
                        </w:rPr>
                        <w:object w:dxaOrig="680" w:dyaOrig="627" w14:anchorId="559EFE9E">
                          <v:shape id="_x0000_i1026" type="#_x0000_t75" style="width:34.2pt;height:31.2pt">
                            <v:imagedata r:id="rId4" o:title=""/>
                          </v:shape>
                          <o:OLEObject Type="Embed" ProgID="Equation.DSMT4" ShapeID="_x0000_i1026" DrawAspect="Content" ObjectID="_1667563247" r:id="rId10"/>
                        </w:object>
                      </w:r>
                    </w:p>
                    <w:p w14:paraId="5A896AEF" w14:textId="293D61C7" w:rsidR="00D5551F" w:rsidRPr="00270862" w:rsidRDefault="00D5551F" w:rsidP="00690624">
                      <w:pPr>
                        <w:spacing w:after="0" w:line="240" w:lineRule="auto"/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14"/>
                        </w:rPr>
                        <w:object w:dxaOrig="1240" w:dyaOrig="387" w14:anchorId="57711B9E">
                          <v:shape id="_x0000_i1028" type="#_x0000_t75" style="width:61.8pt;height:19.2pt">
                            <v:imagedata r:id="rId6" o:title=""/>
                          </v:shape>
                          <o:OLEObject Type="Embed" ProgID="Equation.DSMT4" ShapeID="_x0000_i1028" DrawAspect="Content" ObjectID="_1667563248" r:id="rId11"/>
                        </w:object>
                      </w:r>
                    </w:p>
                    <w:p w14:paraId="1BCD556A" w14:textId="77777777" w:rsidR="00B52DDE" w:rsidRPr="00270862" w:rsidRDefault="00B52DDE" w:rsidP="00690624">
                      <w:pPr>
                        <w:spacing w:after="0" w:line="240" w:lineRule="auto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0D15E852" w:rsidR="00B52DDE" w:rsidRPr="00270862" w:rsidRDefault="00B52DDE" w:rsidP="00690624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D5551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นิวเคลียร์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0ECEFD66" w:rsidR="00B52DDE" w:rsidRPr="00F52377" w:rsidRDefault="00B52DDE" w:rsidP="000A2FF5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</w:t>
                      </w:r>
                      <w:r w:rsidR="00D5551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นิวเคลียร์</w:t>
                      </w:r>
                      <w:r w:rsidR="000A2FF5">
                        <w:rPr>
                          <w:rFonts w:ascii="TH Sarabun New" w:eastAsia="Times New Roman" w:hAnsi="TH Sarabun New" w:hint="cs"/>
                          <w:sz w:val="24"/>
                          <w:szCs w:val="24"/>
                          <w:cs/>
                        </w:rPr>
                        <w:t xml:space="preserve"> (</w:t>
                      </w:r>
                      <w:r w:rsidR="000A2FF5">
                        <w:rPr>
                          <w:rFonts w:ascii="TH Sarabun New" w:eastAsia="Times New Roman" w:hAnsi="TH Sarabun New"/>
                          <w:sz w:val="24"/>
                          <w:szCs w:val="24"/>
                        </w:rPr>
                        <w:t>J</w:t>
                      </w:r>
                      <w:r w:rsidR="000A2FF5">
                        <w:rPr>
                          <w:rFonts w:ascii="TH Sarabun New" w:eastAsia="Times New Roman" w:hAnsi="TH Sarabun New" w:hint="cs"/>
                          <w:sz w:val="24"/>
                          <w:szCs w:val="24"/>
                          <w:cs/>
                        </w:rPr>
                        <w:t>)</w:t>
                      </w:r>
                    </w:p>
                    <w:p w14:paraId="1C6CBA05" w14:textId="32DCDFEB" w:rsidR="00B52DDE" w:rsidRDefault="00B52DDE" w:rsidP="00690624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5E86FEEE" w14:textId="6436EE96" w:rsidR="00D5551F" w:rsidRDefault="00D5551F" w:rsidP="00690624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ab/>
                        <w:t>T</w:t>
                      </w:r>
                      <w:r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คือ</w:t>
                      </w:r>
                      <w:r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อุณหภูมิแท่งปฏิกรณ์</w:t>
                      </w:r>
                    </w:p>
                    <w:p w14:paraId="2A6BCB15" w14:textId="7AD486AC" w:rsidR="00D5551F" w:rsidRPr="00D5551F" w:rsidRDefault="000A5EF2" w:rsidP="00690624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0"/>
                          <w:szCs w:val="24"/>
                          <w:cs/>
                        </w:rPr>
                      </w:pPr>
                      <w:r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 xml:space="preserve">     </w:t>
                      </w:r>
                      <w:r w:rsidR="00D5551F" w:rsidRPr="00D322DE">
                        <w:rPr>
                          <w:position w:val="-14"/>
                          <w:cs/>
                        </w:rPr>
                        <w:object w:dxaOrig="320" w:dyaOrig="387" w14:anchorId="4C91874A">
                          <v:shape id="_x0000_i1030" type="#_x0000_t75" style="width:16.2pt;height:19.2pt">
                            <v:imagedata r:id="rId8" o:title=""/>
                          </v:shape>
                          <o:OLEObject Type="Embed" ProgID="Equation.DSMT4" ShapeID="_x0000_i1030" DrawAspect="Content" ObjectID="_1667563249" r:id="rId12"/>
                        </w:object>
                      </w:r>
                      <w:r w:rsidR="00D5551F">
                        <w:rPr>
                          <w:cs/>
                        </w:rPr>
                        <w:tab/>
                      </w:r>
                      <w:r w:rsidR="00D5551F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คือ</w:t>
                      </w:r>
                      <w:r w:rsidR="00D5551F">
                        <w:rPr>
                          <w:rFonts w:ascii="TH Sarabun New" w:hAnsi="TH Sarabun New" w:cs="TH Sarabun New"/>
                          <w:sz w:val="20"/>
                          <w:szCs w:val="24"/>
                          <w:cs/>
                        </w:rPr>
                        <w:tab/>
                      </w:r>
                      <w:r w:rsidR="00D5551F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ค่าความจุความร้อนของน้ำ</w:t>
                      </w:r>
                    </w:p>
                    <w:p w14:paraId="24666631" w14:textId="62A91792" w:rsidR="00B52DDE" w:rsidRDefault="003978A9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0900BEC8" w14:textId="77777777" w:rsidR="000A2FF5" w:rsidRPr="00BD5746" w:rsidRDefault="003978A9" w:rsidP="000A2FF5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="000A2FF5"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>1000 mm = 1 m</w:t>
                      </w:r>
                    </w:p>
                    <w:p w14:paraId="7CA3A444" w14:textId="77777777" w:rsidR="000A2FF5" w:rsidRPr="00BD5746" w:rsidRDefault="000A2FF5" w:rsidP="000A2FF5">
                      <w:pP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</w:pPr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ab/>
                        <w:t xml:space="preserve">1000 </w:t>
                      </w:r>
                      <w:proofErr w:type="spellStart"/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>mW</w:t>
                      </w:r>
                      <w:proofErr w:type="spellEnd"/>
                      <w:r w:rsidRPr="00BD5746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40"/>
                        </w:rPr>
                        <w:t xml:space="preserve"> = 1 W</w:t>
                      </w:r>
                    </w:p>
                    <w:p w14:paraId="5653F9A1" w14:textId="5D89C2BD" w:rsidR="004A205B" w:rsidRDefault="004A205B" w:rsidP="00690624">
                      <w:pPr>
                        <w:spacing w:after="0" w:line="240" w:lineRule="auto"/>
                      </w:pPr>
                    </w:p>
                    <w:p w14:paraId="0BFA1821" w14:textId="34AFF654" w:rsidR="003978A9" w:rsidRPr="003978A9" w:rsidRDefault="004A205B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</w:rPr>
                      </w:pPr>
                      <w:r>
                        <w:rPr>
                          <w: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72F5267F">
                <wp:simplePos x="0" y="0"/>
                <wp:positionH relativeFrom="column">
                  <wp:posOffset>3242733</wp:posOffset>
                </wp:positionH>
                <wp:positionV relativeFrom="paragraph">
                  <wp:posOffset>74930</wp:posOffset>
                </wp:positionV>
                <wp:extent cx="4013200" cy="3767667"/>
                <wp:effectExtent l="0" t="0" r="0" b="444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7676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AC2B190" w:rsidR="00B52DDE" w:rsidRPr="00270862" w:rsidRDefault="00690624" w:rsidP="00690624">
                            <w:pPr>
                              <w:spacing w:after="0" w:line="240" w:lineRule="auto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690624">
                            <w:pPr>
                              <w:spacing w:after="0" w:line="240" w:lineRule="auto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E6EDF53" w:rsidR="00B52DDE" w:rsidRPr="00270862" w:rsidRDefault="00690624" w:rsidP="00690624">
                            <w:pPr>
                              <w:spacing w:after="0" w:line="240" w:lineRule="auto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ำลังไฟฟ้า 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383877F2" w:rsidR="00B52DDE" w:rsidRPr="00270862" w:rsidRDefault="00690624" w:rsidP="00690624">
                            <w:pPr>
                              <w:spacing w:after="0" w:line="240" w:lineRule="auto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61914C07" w:rsidR="00B52DDE" w:rsidRPr="00270862" w:rsidRDefault="00690624" w:rsidP="00690624">
                            <w:pPr>
                              <w:spacing w:after="0" w:line="240" w:lineRule="auto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683FE137" w:rsidR="00B52DDE" w:rsidRPr="00270862" w:rsidRDefault="00690624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bookmarkStart w:id="1" w:name="_Hlk56091951"/>
                            <w:r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B52DDE"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32" type="#_x0000_t75" style="width:76.8pt;height:34.2pt">
                                  <v:imagedata r:id="rId13" o:title=""/>
                                </v:shape>
                                <o:OLEObject Type="Embed" ProgID="Equation.DSMT4" ShapeID="_x0000_i1032" DrawAspect="Content" ObjectID="_1667563250" r:id="rId14"/>
                              </w:object>
                            </w:r>
                          </w:p>
                          <w:p w14:paraId="5C6E7A02" w14:textId="462FA257" w:rsidR="00B52DDE" w:rsidRPr="00270862" w:rsidRDefault="00B52DDE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34" type="#_x0000_t75" style="width:10.2pt;height:13.2pt">
                                  <v:imagedata r:id="rId15" o:title=""/>
                                </v:shape>
                                <o:OLEObject Type="Embed" ProgID="Equation.DSMT4" ShapeID="_x0000_i1034" DrawAspect="Content" ObjectID="_1667563251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690624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ประสิทธิภาพ </w:t>
                            </w:r>
                          </w:p>
                          <w:p w14:paraId="154B8981" w14:textId="77777777" w:rsidR="00B52DDE" w:rsidRPr="00270862" w:rsidRDefault="00B52DDE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6" type="#_x0000_t75" style="width:19.2pt;height:18pt">
                                  <v:imagedata r:id="rId17" o:title=""/>
                                </v:shape>
                                <o:OLEObject Type="Embed" ProgID="Equation.DSMT4" ShapeID="_x0000_i1036" DrawAspect="Content" ObjectID="_1667563252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8" type="#_x0000_t75" style="width:15.6pt;height:18pt">
                                  <v:imagedata r:id="rId19" o:title=""/>
                                </v:shape>
                                <o:OLEObject Type="Embed" ProgID="Equation.DSMT4" ShapeID="_x0000_i1038" DrawAspect="Content" ObjectID="_1667563253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212E7C20" w14:textId="7462939B" w:rsidR="00825DE0" w:rsidRPr="00D5551F" w:rsidRDefault="00D5551F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D5551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u w:val="single"/>
                                <w:cs/>
                              </w:rPr>
                              <w:t>ค่าคงที่</w:t>
                            </w:r>
                          </w:p>
                          <w:p w14:paraId="608C6179" w14:textId="538B5564" w:rsidR="00D5551F" w:rsidRDefault="00D5551F" w:rsidP="00690624">
                            <w:pPr>
                              <w:spacing w:after="0" w:line="240" w:lineRule="auto"/>
                            </w:pPr>
                            <w:r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22"/>
                              </w:rPr>
                              <w:object w:dxaOrig="1840" w:dyaOrig="520" w14:anchorId="609D2019">
                                <v:shape id="_x0000_i1040" type="#_x0000_t75" style="width:91.8pt;height:25.8pt">
                                  <v:imagedata r:id="rId21" o:title=""/>
                                </v:shape>
                                <o:OLEObject Type="Embed" ProgID="Equation.DSMT4" ShapeID="_x0000_i1040" DrawAspect="Content" ObjectID="_1667563254" r:id="rId22"/>
                              </w:object>
                            </w:r>
                            <w:r w:rsidR="0022185A">
                              <w:rPr>
                                <w:rFonts w:hint="cs"/>
                                <w:cs/>
                              </w:rPr>
                              <w:t xml:space="preserve">   </w:t>
                            </w:r>
                            <w:r w:rsidR="0022185A" w:rsidRPr="0022185A">
                              <w:rPr>
                                <w:position w:val="-10"/>
                              </w:rPr>
                              <w:object w:dxaOrig="1400" w:dyaOrig="360" w14:anchorId="5053D957">
                                <v:shape id="_x0000_i1049" type="#_x0000_t75" style="width:70.2pt;height:18pt">
                                  <v:imagedata r:id="rId23" o:title=""/>
                                </v:shape>
                                <o:OLEObject Type="Embed" ProgID="Equation.DSMT4" ShapeID="_x0000_i1049" DrawAspect="Content" ObjectID="_1667563255" r:id="rId24"/>
                              </w:object>
                            </w:r>
                          </w:p>
                          <w:p w14:paraId="60E26C00" w14:textId="0CDE3C74" w:rsidR="00D5551F" w:rsidRPr="00D5551F" w:rsidRDefault="00D5551F" w:rsidP="00690624">
                            <w:pPr>
                              <w:spacing w:after="0" w:line="240" w:lineRule="auto"/>
                              <w:rPr>
                                <w:rFonts w:ascii="TH Sarabun New" w:hAnsi="TH Sarabun New" w:cs="TH Sarabun New"/>
                                <w:sz w:val="24"/>
                                <w:szCs w:val="32"/>
                                <w:u w:val="single"/>
                              </w:rPr>
                            </w:pPr>
                            <w:r w:rsidRPr="00D5551F">
                              <w:rPr>
                                <w:rFonts w:ascii="TH Sarabun New" w:hAnsi="TH Sarabun New" w:cs="TH Sarabun New"/>
                                <w:sz w:val="24"/>
                                <w:szCs w:val="32"/>
                                <w:u w:val="single"/>
                              </w:rPr>
                              <w:t>Hint</w:t>
                            </w:r>
                          </w:p>
                          <w:p w14:paraId="0247FEB9" w14:textId="47BF6917" w:rsidR="00D5551F" w:rsidRDefault="00D5551F" w:rsidP="00690624">
                            <w:pPr>
                              <w:spacing w:after="0" w:line="240" w:lineRule="auto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D322DE">
                              <w:rPr>
                                <w:position w:val="-12"/>
                              </w:rPr>
                              <w:object w:dxaOrig="1627" w:dyaOrig="360" w14:anchorId="3899396C">
                                <v:shape id="_x0000_i1042" type="#_x0000_t75" style="width:81.6pt;height:18pt">
                                  <v:imagedata r:id="rId25" o:title=""/>
                                </v:shape>
                                <o:OLEObject Type="Embed" ProgID="Equation.DSMT4" ShapeID="_x0000_i1042" DrawAspect="Content" ObjectID="_1667563256" r:id="rId26"/>
                              </w:object>
                            </w:r>
                          </w:p>
                          <w:p w14:paraId="152F601D" w14:textId="282132CD" w:rsidR="00D5551F" w:rsidRPr="00D5551F" w:rsidRDefault="00D5551F" w:rsidP="00690624">
                            <w:pPr>
                              <w:spacing w:after="0" w:line="240" w:lineRule="auto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Pr="00D322DE">
                              <w:rPr>
                                <w:position w:val="-12"/>
                              </w:rPr>
                              <w:object w:dxaOrig="1347" w:dyaOrig="360" w14:anchorId="3B8CEB07">
                                <v:shape id="_x0000_i1044" type="#_x0000_t75" style="width:67.2pt;height:18pt">
                                  <v:imagedata r:id="rId27" o:title=""/>
                                </v:shape>
                                <o:OLEObject Type="Embed" ProgID="Equation.DSMT4" ShapeID="_x0000_i1044" DrawAspect="Content" ObjectID="_1667563257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55.35pt;margin-top:5.9pt;width:316pt;height:29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" filled="f" stroked="f" strokeweight=".5pt">
                <v:textbox>
                  <w:txbxContent>
                    <w:p w14:paraId="7E45E1B3" w14:textId="2AE50A6E" w:rsidR="00B52DDE" w:rsidRPr="00270862" w:rsidRDefault="00B52DDE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AC2B190" w:rsidR="00B52DDE" w:rsidRPr="00270862" w:rsidRDefault="00690624" w:rsidP="00690624">
                      <w:pPr>
                        <w:spacing w:after="0" w:line="240" w:lineRule="auto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690624">
                      <w:pPr>
                        <w:spacing w:after="0" w:line="240" w:lineRule="auto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E6EDF53" w:rsidR="00B52DDE" w:rsidRPr="00270862" w:rsidRDefault="00690624" w:rsidP="00690624">
                      <w:pPr>
                        <w:spacing w:after="0" w:line="240" w:lineRule="auto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383877F2" w:rsidR="00B52DDE" w:rsidRPr="00270862" w:rsidRDefault="00690624" w:rsidP="00690624">
                      <w:pPr>
                        <w:spacing w:after="0" w:line="240" w:lineRule="auto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61914C07" w:rsidR="00B52DDE" w:rsidRPr="00270862" w:rsidRDefault="00690624" w:rsidP="00690624">
                      <w:pPr>
                        <w:spacing w:after="0" w:line="240" w:lineRule="auto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="00B52DDE"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683FE137" w:rsidR="00B52DDE" w:rsidRPr="00270862" w:rsidRDefault="00690624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bookmarkStart w:id="3" w:name="_Hlk56091951"/>
                      <w:r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="00B52DDE"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32" type="#_x0000_t75" style="width:76.8pt;height:34.2pt">
                            <v:imagedata r:id="rId13" o:title=""/>
                          </v:shape>
                          <o:OLEObject Type="Embed" ProgID="Equation.DSMT4" ShapeID="_x0000_i1032" DrawAspect="Content" ObjectID="_1667563250" r:id="rId29"/>
                        </w:object>
                      </w:r>
                    </w:p>
                    <w:p w14:paraId="5C6E7A02" w14:textId="462FA257" w:rsidR="00B52DDE" w:rsidRPr="00270862" w:rsidRDefault="00B52DDE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34" type="#_x0000_t75" style="width:10.2pt;height:13.2pt">
                            <v:imagedata r:id="rId15" o:title=""/>
                          </v:shape>
                          <o:OLEObject Type="Embed" ProgID="Equation.DSMT4" ShapeID="_x0000_i1034" DrawAspect="Content" ObjectID="_1667563251" r:id="rId30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690624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6" type="#_x0000_t75" style="width:19.2pt;height:18pt">
                            <v:imagedata r:id="rId17" o:title=""/>
                          </v:shape>
                          <o:OLEObject Type="Embed" ProgID="Equation.DSMT4" ShapeID="_x0000_i1036" DrawAspect="Content" ObjectID="_1667563252" r:id="rId31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8" type="#_x0000_t75" style="width:15.6pt;height:18pt">
                            <v:imagedata r:id="rId19" o:title=""/>
                          </v:shape>
                          <o:OLEObject Type="Embed" ProgID="Equation.DSMT4" ShapeID="_x0000_i1038" DrawAspect="Content" ObjectID="_1667563253" r:id="rId32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212E7C20" w14:textId="7462939B" w:rsidR="00825DE0" w:rsidRPr="00D5551F" w:rsidRDefault="00D5551F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</w:rPr>
                      </w:pPr>
                      <w:r w:rsidRPr="00D5551F">
                        <w:rPr>
                          <w:rFonts w:ascii="TH Sarabun New" w:hAnsi="TH Sarabun New" w:cs="TH Sarabun New" w:hint="cs"/>
                          <w:sz w:val="24"/>
                          <w:szCs w:val="24"/>
                          <w:u w:val="single"/>
                          <w:cs/>
                        </w:rPr>
                        <w:t>ค่าคงที่</w:t>
                      </w:r>
                    </w:p>
                    <w:p w14:paraId="608C6179" w14:textId="538B5564" w:rsidR="00D5551F" w:rsidRDefault="00D5551F" w:rsidP="00690624">
                      <w:pPr>
                        <w:spacing w:after="0" w:line="240" w:lineRule="auto"/>
                      </w:pPr>
                      <w:r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ab/>
                      </w:r>
                      <w:r>
                        <w:rPr>
                          <w:rFonts w:ascii="TH Sarabun New" w:hAnsi="TH Sarabun New" w:cs="TH Sarabun New"/>
                          <w:sz w:val="28"/>
                          <w:cs/>
                        </w:rPr>
                        <w:tab/>
                      </w:r>
                      <w:r w:rsidRPr="00D322DE">
                        <w:rPr>
                          <w:position w:val="-22"/>
                        </w:rPr>
                        <w:object w:dxaOrig="1840" w:dyaOrig="520" w14:anchorId="609D2019">
                          <v:shape id="_x0000_i1040" type="#_x0000_t75" style="width:91.8pt;height:25.8pt">
                            <v:imagedata r:id="rId21" o:title=""/>
                          </v:shape>
                          <o:OLEObject Type="Embed" ProgID="Equation.DSMT4" ShapeID="_x0000_i1040" DrawAspect="Content" ObjectID="_1667563254" r:id="rId33"/>
                        </w:object>
                      </w:r>
                      <w:r w:rsidR="0022185A">
                        <w:rPr>
                          <w:rFonts w:hint="cs"/>
                          <w:cs/>
                        </w:rPr>
                        <w:t xml:space="preserve">   </w:t>
                      </w:r>
                      <w:r w:rsidR="0022185A" w:rsidRPr="0022185A">
                        <w:rPr>
                          <w:position w:val="-10"/>
                        </w:rPr>
                        <w:object w:dxaOrig="1400" w:dyaOrig="360" w14:anchorId="5053D957">
                          <v:shape id="_x0000_i1049" type="#_x0000_t75" style="width:70.2pt;height:18pt">
                            <v:imagedata r:id="rId23" o:title=""/>
                          </v:shape>
                          <o:OLEObject Type="Embed" ProgID="Equation.DSMT4" ShapeID="_x0000_i1049" DrawAspect="Content" ObjectID="_1667563255" r:id="rId34"/>
                        </w:object>
                      </w:r>
                    </w:p>
                    <w:p w14:paraId="60E26C00" w14:textId="0CDE3C74" w:rsidR="00D5551F" w:rsidRPr="00D5551F" w:rsidRDefault="00D5551F" w:rsidP="00690624">
                      <w:pPr>
                        <w:spacing w:after="0" w:line="240" w:lineRule="auto"/>
                        <w:rPr>
                          <w:rFonts w:ascii="TH Sarabun New" w:hAnsi="TH Sarabun New" w:cs="TH Sarabun New"/>
                          <w:sz w:val="24"/>
                          <w:szCs w:val="32"/>
                          <w:u w:val="single"/>
                        </w:rPr>
                      </w:pPr>
                      <w:r w:rsidRPr="00D5551F">
                        <w:rPr>
                          <w:rFonts w:ascii="TH Sarabun New" w:hAnsi="TH Sarabun New" w:cs="TH Sarabun New"/>
                          <w:sz w:val="24"/>
                          <w:szCs w:val="32"/>
                          <w:u w:val="single"/>
                        </w:rPr>
                        <w:t>Hint</w:t>
                      </w:r>
                    </w:p>
                    <w:p w14:paraId="0247FEB9" w14:textId="47BF6917" w:rsidR="00D5551F" w:rsidRDefault="00D5551F" w:rsidP="00690624">
                      <w:pPr>
                        <w:spacing w:after="0" w:line="240" w:lineRule="auto"/>
                      </w:pPr>
                      <w:r>
                        <w:tab/>
                      </w:r>
                      <w:r>
                        <w:tab/>
                      </w:r>
                      <w:r w:rsidRPr="00D322DE">
                        <w:rPr>
                          <w:position w:val="-12"/>
                        </w:rPr>
                        <w:object w:dxaOrig="1627" w:dyaOrig="360" w14:anchorId="3899396C">
                          <v:shape id="_x0000_i1042" type="#_x0000_t75" style="width:81.6pt;height:18pt">
                            <v:imagedata r:id="rId25" o:title=""/>
                          </v:shape>
                          <o:OLEObject Type="Embed" ProgID="Equation.DSMT4" ShapeID="_x0000_i1042" DrawAspect="Content" ObjectID="_1667563256" r:id="rId35"/>
                        </w:object>
                      </w:r>
                    </w:p>
                    <w:p w14:paraId="152F601D" w14:textId="282132CD" w:rsidR="00D5551F" w:rsidRPr="00D5551F" w:rsidRDefault="00D5551F" w:rsidP="00690624">
                      <w:pPr>
                        <w:spacing w:after="0" w:line="240" w:lineRule="auto"/>
                      </w:pPr>
                      <w:r>
                        <w:tab/>
                      </w:r>
                      <w:r>
                        <w:tab/>
                      </w:r>
                      <w:r w:rsidRPr="00D322DE">
                        <w:rPr>
                          <w:position w:val="-12"/>
                        </w:rPr>
                        <w:object w:dxaOrig="1347" w:dyaOrig="360" w14:anchorId="3B8CEB07">
                          <v:shape id="_x0000_i1044" type="#_x0000_t75" style="width:67.2pt;height:18pt">
                            <v:imagedata r:id="rId27" o:title=""/>
                          </v:shape>
                          <o:OLEObject Type="Embed" ProgID="Equation.DSMT4" ShapeID="_x0000_i1044" DrawAspect="Content" ObjectID="_1667563257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177E9DF1" w14:textId="77777777" w:rsidR="00690624" w:rsidRPr="00690624" w:rsidRDefault="00690624" w:rsidP="00690624">
      <w:pPr>
        <w:spacing w:after="0"/>
        <w:rPr>
          <w:rFonts w:ascii="TH Sarabun New" w:hAnsi="TH Sarabun New" w:cs="TH Sarabun New"/>
          <w:i/>
          <w:sz w:val="12"/>
          <w:szCs w:val="12"/>
          <w:u w:val="single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847" w:type="dxa"/>
        <w:jc w:val="center"/>
        <w:tblLook w:val="04A0" w:firstRow="1" w:lastRow="0" w:firstColumn="1" w:lastColumn="0" w:noHBand="0" w:noVBand="1"/>
      </w:tblPr>
      <w:tblGrid>
        <w:gridCol w:w="831"/>
        <w:gridCol w:w="1016"/>
        <w:gridCol w:w="1260"/>
        <w:gridCol w:w="1530"/>
        <w:gridCol w:w="1260"/>
        <w:gridCol w:w="1800"/>
        <w:gridCol w:w="1530"/>
        <w:gridCol w:w="1620"/>
      </w:tblGrid>
      <w:tr w:rsidR="00D5551F" w:rsidRPr="0019231B" w14:paraId="76CB85E9" w14:textId="77777777" w:rsidTr="00690624">
        <w:trPr>
          <w:jc w:val="center"/>
        </w:trPr>
        <w:tc>
          <w:tcPr>
            <w:tcW w:w="831" w:type="dxa"/>
          </w:tcPr>
          <w:p w14:paraId="1D5DD8C8" w14:textId="19DF223B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260" w:type="dxa"/>
          </w:tcPr>
          <w:p w14:paraId="34CC6AEA" w14:textId="695E6880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1530" w:type="dxa"/>
          </w:tcPr>
          <w:p w14:paraId="7B5BB009" w14:textId="001A6300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อุณหภูมิแท่งปฏิกรณ์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c )</w:t>
            </w:r>
          </w:p>
        </w:tc>
        <w:tc>
          <w:tcPr>
            <w:tcW w:w="1260" w:type="dxa"/>
          </w:tcPr>
          <w:p w14:paraId="329AA5C7" w14:textId="666FBD3E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อุณหภูมิน้ำ</w:t>
            </w:r>
            <w:r>
              <w:rPr>
                <w:rFonts w:ascii="TH Sarabun New" w:hAnsi="TH Sarabun New" w:cs="TH Sarabun New"/>
                <w:i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 c )</w:t>
            </w:r>
          </w:p>
        </w:tc>
        <w:tc>
          <w:tcPr>
            <w:tcW w:w="1800" w:type="dxa"/>
          </w:tcPr>
          <w:p w14:paraId="772F19E7" w14:textId="7DB8B8E8" w:rsidR="00D5551F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</w:p>
          <w:p w14:paraId="5212520D" w14:textId="407CF7A7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นิวเคลียร์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1530" w:type="dxa"/>
          </w:tcPr>
          <w:p w14:paraId="23E2A866" w14:textId="71361A7A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proofErr w:type="spellStart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</w:t>
            </w:r>
            <w:proofErr w:type="spellEnd"/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)</w:t>
            </w:r>
          </w:p>
        </w:tc>
        <w:tc>
          <w:tcPr>
            <w:tcW w:w="1620" w:type="dxa"/>
          </w:tcPr>
          <w:p w14:paraId="49630534" w14:textId="3667669E" w:rsidR="00D5551F" w:rsidRPr="004D6C7D" w:rsidRDefault="00D5551F" w:rsidP="00D5551F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D5551F" w14:paraId="2D9097D0" w14:textId="77777777" w:rsidTr="00690624">
        <w:trPr>
          <w:jc w:val="center"/>
        </w:trPr>
        <w:tc>
          <w:tcPr>
            <w:tcW w:w="831" w:type="dxa"/>
          </w:tcPr>
          <w:p w14:paraId="78DD3CAB" w14:textId="31F4D685" w:rsidR="00D5551F" w:rsidRDefault="00D5551F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09555D93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6E38E487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4D63208C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800" w:type="dxa"/>
          </w:tcPr>
          <w:p w14:paraId="31AB0BDE" w14:textId="71D682C1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9F314B9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620" w:type="dxa"/>
          </w:tcPr>
          <w:p w14:paraId="4D6EC536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D5551F" w14:paraId="11D1C1B2" w14:textId="77777777" w:rsidTr="00690624">
        <w:trPr>
          <w:jc w:val="center"/>
        </w:trPr>
        <w:tc>
          <w:tcPr>
            <w:tcW w:w="831" w:type="dxa"/>
          </w:tcPr>
          <w:p w14:paraId="1F1CCF52" w14:textId="18D67274" w:rsidR="00D5551F" w:rsidRDefault="00D5551F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59B59051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8887CA4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4C3E55A2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800" w:type="dxa"/>
          </w:tcPr>
          <w:p w14:paraId="4E4F79AC" w14:textId="6EE46D34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9FBA761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620" w:type="dxa"/>
          </w:tcPr>
          <w:p w14:paraId="265123A9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D5551F" w14:paraId="31910AFA" w14:textId="77777777" w:rsidTr="00690624">
        <w:trPr>
          <w:jc w:val="center"/>
        </w:trPr>
        <w:tc>
          <w:tcPr>
            <w:tcW w:w="831" w:type="dxa"/>
          </w:tcPr>
          <w:p w14:paraId="37007F17" w14:textId="7ABEB533" w:rsidR="00D5551F" w:rsidRDefault="00D5551F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14BF0E0F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90A4693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260" w:type="dxa"/>
          </w:tcPr>
          <w:p w14:paraId="458EC690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800" w:type="dxa"/>
          </w:tcPr>
          <w:p w14:paraId="269D234C" w14:textId="0E67F781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55FF292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620" w:type="dxa"/>
          </w:tcPr>
          <w:p w14:paraId="7CE9D4AE" w14:textId="77777777" w:rsidR="00D5551F" w:rsidRDefault="00D5551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6E48FAD1" w:rsidR="004F5647" w:rsidRPr="00690624" w:rsidRDefault="00690624" w:rsidP="00B52DDE">
      <w:pPr>
        <w:spacing w:after="0"/>
        <w:rPr>
          <w:rFonts w:ascii="TH Sarabun New" w:hAnsi="TH Sarabun New" w:cs="TH Sarabun New"/>
          <w:i/>
          <w:sz w:val="24"/>
          <w:szCs w:val="24"/>
        </w:rPr>
      </w:pPr>
      <w:r>
        <w:rPr>
          <w:rFonts w:ascii="TH Sarabun New" w:hAnsi="TH Sarabun New" w:cs="TH Sarabun New" w:hint="cs"/>
          <w:i/>
          <w:sz w:val="24"/>
          <w:szCs w:val="24"/>
          <w:cs/>
        </w:rPr>
        <w:tab/>
      </w:r>
      <w:r w:rsidR="000A5EF2" w:rsidRPr="00690624">
        <w:rPr>
          <w:rFonts w:ascii="TH Sarabun New" w:hAnsi="TH Sarabun New" w:cs="TH Sarabun New" w:hint="cs"/>
          <w:i/>
          <w:sz w:val="24"/>
          <w:szCs w:val="24"/>
          <w:cs/>
        </w:rPr>
        <w:t xml:space="preserve">หมายเหตุ </w:t>
      </w:r>
      <w:r w:rsidR="000A5EF2" w:rsidRPr="00690624">
        <w:rPr>
          <w:rFonts w:ascii="TH Sarabun New" w:hAnsi="TH Sarabun New" w:cs="TH Sarabun New"/>
          <w:i/>
          <w:sz w:val="24"/>
          <w:szCs w:val="24"/>
        </w:rPr>
        <w:t xml:space="preserve"> : </w:t>
      </w:r>
      <w:r w:rsidR="000A5EF2" w:rsidRPr="00690624">
        <w:rPr>
          <w:rFonts w:ascii="TH Sarabun New" w:hAnsi="TH Sarabun New" w:cs="TH Sarabun New"/>
          <w:i/>
          <w:sz w:val="24"/>
          <w:szCs w:val="24"/>
          <w:cs/>
        </w:rPr>
        <w:t>โรงไฟฟ้าพลังงานนิวเคลียร์แบบน้ำอัดความดัน (</w:t>
      </w:r>
      <w:r w:rsidR="000A5EF2" w:rsidRPr="00690624">
        <w:rPr>
          <w:rFonts w:ascii="TH Sarabun New" w:hAnsi="TH Sarabun New" w:cs="TH Sarabun New"/>
          <w:i/>
          <w:sz w:val="24"/>
          <w:szCs w:val="24"/>
        </w:rPr>
        <w:t>Pressurized Water Reactor - PWR)</w:t>
      </w:r>
    </w:p>
    <w:p w14:paraId="49784BC4" w14:textId="77777777" w:rsidR="00690624" w:rsidRPr="00690624" w:rsidRDefault="00690624" w:rsidP="004D6C7D">
      <w:pPr>
        <w:spacing w:after="0"/>
        <w:rPr>
          <w:rFonts w:ascii="TH SarabunPSK" w:eastAsiaTheme="minorEastAsia" w:hAnsi="TH SarabunPSK" w:cs="TH SarabunPSK"/>
          <w:b/>
          <w:bCs/>
          <w:sz w:val="12"/>
          <w:szCs w:val="1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6E246AB1" w14:textId="77777777" w:rsidR="00690624" w:rsidRPr="004D6C7D" w:rsidRDefault="00690624" w:rsidP="00690624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44ACA686" w14:textId="6D1E49E9" w:rsidR="00690624" w:rsidRPr="00690624" w:rsidRDefault="00890464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690624" w:rsidRPr="00690624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15370"/>
    <w:rsid w:val="00000E61"/>
    <w:rsid w:val="000945B1"/>
    <w:rsid w:val="000A2FF5"/>
    <w:rsid w:val="000A5EF2"/>
    <w:rsid w:val="001134A7"/>
    <w:rsid w:val="0019231B"/>
    <w:rsid w:val="0022185A"/>
    <w:rsid w:val="002557BE"/>
    <w:rsid w:val="00270862"/>
    <w:rsid w:val="002D3F06"/>
    <w:rsid w:val="002D7A58"/>
    <w:rsid w:val="00362638"/>
    <w:rsid w:val="00386A5E"/>
    <w:rsid w:val="003978A9"/>
    <w:rsid w:val="0047498B"/>
    <w:rsid w:val="004A205B"/>
    <w:rsid w:val="004C69CF"/>
    <w:rsid w:val="004D5DC8"/>
    <w:rsid w:val="004D6C7D"/>
    <w:rsid w:val="004F4938"/>
    <w:rsid w:val="004F5647"/>
    <w:rsid w:val="00690624"/>
    <w:rsid w:val="007240BA"/>
    <w:rsid w:val="00750501"/>
    <w:rsid w:val="00803769"/>
    <w:rsid w:val="00816369"/>
    <w:rsid w:val="00825DE0"/>
    <w:rsid w:val="00883ED9"/>
    <w:rsid w:val="00890464"/>
    <w:rsid w:val="008916AF"/>
    <w:rsid w:val="00A332A6"/>
    <w:rsid w:val="00A34CDA"/>
    <w:rsid w:val="00A65460"/>
    <w:rsid w:val="00AB6835"/>
    <w:rsid w:val="00AF3795"/>
    <w:rsid w:val="00B52DDE"/>
    <w:rsid w:val="00C04313"/>
    <w:rsid w:val="00D45735"/>
    <w:rsid w:val="00D5551F"/>
    <w:rsid w:val="00DB6689"/>
    <w:rsid w:val="00E15370"/>
    <w:rsid w:val="00ED03F2"/>
    <w:rsid w:val="00EF4CA2"/>
    <w:rsid w:val="00F52377"/>
    <w:rsid w:val="00F60760"/>
    <w:rsid w:val="00F76C5C"/>
    <w:rsid w:val="00F96A4B"/>
    <w:rsid w:val="00FF2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docId w15:val="{73F6E643-B55A-41DA-A48A-CB69997FE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0A5EF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062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0624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9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73</Words>
  <Characters>1558</Characters>
  <Application>Microsoft Office Word</Application>
  <DocSecurity>0</DocSecurity>
  <Lines>12</Lines>
  <Paragraphs>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iwat Somasri</dc:creator>
  <cp:lastModifiedBy>Patiwat Somasri</cp:lastModifiedBy>
  <cp:revision>6</cp:revision>
  <cp:lastPrinted>2020-11-22T08:12:00Z</cp:lastPrinted>
  <dcterms:created xsi:type="dcterms:W3CDTF">2020-11-12T11:30:00Z</dcterms:created>
  <dcterms:modified xsi:type="dcterms:W3CDTF">2020-11-22T08:13:00Z</dcterms:modified>
</cp:coreProperties>
</file>